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112" d="100"/>
          <a:sy n="112" d="100"/>
        </p:scale>
        <p:origin x="552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7F27F6-27C5-87F3-95ED-C42AC9F397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1C42110-2F22-DE8E-724F-0112269CF3A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3D3024-58DD-35D4-6E5E-FA4B838294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3A423-252A-4C5A-8E61-11C743CF695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792203-2B76-4E59-2A1D-A22038686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B547AB-5E15-B5E6-4594-F0D3F2ADF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A6AEA-FB2D-401C-8E7A-A6251777E8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33172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870B9A-602C-E1E6-4F71-D74B7EA4D6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DBFAA58-936D-FBCD-5A07-0D98E98FA8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4CEE04-F975-A8F8-821F-94F2A0039F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3A423-252A-4C5A-8E61-11C743CF695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6226A1-E1EA-3973-6723-12C4259BA4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2E0CDD-E7E6-3B77-0E8F-8D3773047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A6AEA-FB2D-401C-8E7A-A6251777E8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42224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E21DF06-8707-8E5D-60DA-ACBE68737E4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17A6085-48B9-ADBD-63B7-58FBCD0DEEA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579CB3-4ACD-206D-78B4-48CCB447D0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3A423-252A-4C5A-8E61-11C743CF695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B9B54-A1E8-F712-55EA-266C5325DF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349B44-99E8-3E68-C700-662E1FD44E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A6AEA-FB2D-401C-8E7A-A6251777E8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81739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DC5325-924D-4748-C7C0-5043E25DBA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6A0E48-1EC5-D337-092F-701E4EB43A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5CF4E8-11C8-FA29-7AA5-A63CE8B997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3A423-252A-4C5A-8E61-11C743CF695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F8FA2F-5969-6FDE-9379-195A2E0A7E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D0E381-230E-D19E-BBD9-DFC02DAF7C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A6AEA-FB2D-401C-8E7A-A6251777E8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99897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5DB0E5-4D7E-C3FB-6F37-4265091B90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6C453C-507D-8346-8BF3-FAE795A54C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B7C7D1-7207-735A-BE8A-4FF10E1579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3A423-252A-4C5A-8E61-11C743CF695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F12AB7-5C34-8F7D-A9D9-5CF3927A70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702CEF-E8D5-F46D-D4EB-E19203037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A6AEA-FB2D-401C-8E7A-A6251777E8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49905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380D67-DDB2-382A-BFC3-00E8E69AF8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90079B-79B8-83F0-CF3F-E55990DAFED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DDE7F1-2DCC-4603-18DC-75D0764538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67364DD-0892-FFDE-B0AE-DDA73FA34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3A423-252A-4C5A-8E61-11C743CF695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08AE65-DA84-4E3F-768D-315F035DE6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1C348A-B271-380B-23BC-10CA185968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A6AEA-FB2D-401C-8E7A-A6251777E8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41024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E6C229-DFA4-F8AD-9C37-10CD35F0DB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B9530E-5DE4-F594-F6B2-2B0ED21528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F94CD07-2A83-64DD-4771-0226C4A74BC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E8F4D77-39B5-29CE-9EFD-E3D11B60B4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AD93D27-CBB2-91E1-BC2F-0E39827155E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B77E08D-C0EB-279E-2E4F-FDC2982726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3A423-252A-4C5A-8E61-11C743CF695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54C723C-5091-6D27-9D54-641D82A267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B360F9E-D10B-9989-CC43-0217A2EFCE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A6AEA-FB2D-401C-8E7A-A6251777E8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6159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DAE04-F4BC-B17B-5B1B-47B860BF9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665ED24-CD0E-1FDC-D47F-315813AB60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3A423-252A-4C5A-8E61-11C743CF695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4A5691-8EB4-FECF-FD6A-1D0656060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542A794-427C-03EF-E5C0-DF5098E5E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A6AEA-FB2D-401C-8E7A-A6251777E8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62468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F2BB20-2130-FA29-811D-DE0F9835C1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3A423-252A-4C5A-8E61-11C743CF695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39C760-1560-6520-BECC-86B174576C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E9AA2B-CF64-28F7-0B93-33BFB51BF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A6AEA-FB2D-401C-8E7A-A6251777E8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04942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694866-BD80-4125-808D-A4DC11F8C8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F0F5F6-A7E3-CC04-B94B-FC520FCAAF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038ED28-E7D0-E01F-33CA-B5BF91995C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4A84DE-4C30-4C72-DC47-A3E71E811E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3A423-252A-4C5A-8E61-11C743CF695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7B5CF1C-5CD0-243D-F6C8-973C0B56BB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FA5E0B-32BD-2A08-B84F-0AC962A900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A6AEA-FB2D-401C-8E7A-A6251777E8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10522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F95941-F48A-00E6-AE2C-9D433AB4EE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E8A3C08-62C5-E4DE-9403-55EE1E7E175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BBC8FE-E939-056E-7C79-4D35E946F7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6C30ECE-9076-389A-7783-9E0A6F2410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3A423-252A-4C5A-8E61-11C743CF695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65E7B20-975F-0FD7-28A4-81C3677091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DBA322-43BD-B754-FCEA-7612483E6A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A6AEA-FB2D-401C-8E7A-A6251777E8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00316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030E3BF-67FC-A8B3-5FE9-9C8F82123B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3C30F89-6BD6-13E4-74B8-49F5057382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F1AE71-5823-D974-148D-16394005B15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5673A423-252A-4C5A-8E61-11C743CF695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771DFE-DF49-B0D1-1707-E0C2FCD3C9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7B7B9B-9664-7B39-8C01-7790C361F3A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FDA6AEA-FB2D-401C-8E7A-A6251777E8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61291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27E8A-DC79-6BEC-0872-3B3D7A7E097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eometry figures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4A6D55C-B486-F5A7-A706-0263F2466ED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ll type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293845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42EA83E-357F-BA12-EFA5-4FF627387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239667"/>
              </p:ext>
            </p:extLst>
          </p:nvPr>
        </p:nvGraphicFramePr>
        <p:xfrm>
          <a:off x="2032000" y="2628900"/>
          <a:ext cx="8128000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6939925" imgH="7267337" progId="ChemDraw.Document.6.0">
                  <p:embed/>
                </p:oleObj>
              </mc:Choice>
              <mc:Fallback>
                <p:oleObj name="CS ChemDraw Drawing" r:id="rId2" imgW="36939925" imgH="72673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2628900"/>
                        <a:ext cx="8128000" cy="159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07DB2B39-9AEF-561E-B55C-07E36E01F4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3523" y="516295"/>
            <a:ext cx="2438740" cy="1467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4095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9391D5-E714-8762-7C1F-495A1A6B8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055912"/>
              </p:ext>
            </p:extLst>
          </p:nvPr>
        </p:nvGraphicFramePr>
        <p:xfrm>
          <a:off x="4597400" y="1487488"/>
          <a:ext cx="2995613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995807" imgH="3879669" progId="ChemDraw.Document.6.0">
                  <p:embed/>
                </p:oleObj>
              </mc:Choice>
              <mc:Fallback>
                <p:oleObj name="CS ChemDraw Drawing" r:id="rId2" imgW="2995807" imgH="38796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97400" y="1487488"/>
                        <a:ext cx="2995613" cy="387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8385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</TotalTime>
  <Words>4</Words>
  <Application>Microsoft Office PowerPoint</Application>
  <PresentationFormat>Widescreen</PresentationFormat>
  <Paragraphs>2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8" baseType="lpstr">
      <vt:lpstr>Aptos</vt:lpstr>
      <vt:lpstr>Aptos Display</vt:lpstr>
      <vt:lpstr>Arial</vt:lpstr>
      <vt:lpstr>Office Theme</vt:lpstr>
      <vt:lpstr>CS ChemDraw Drawing</vt:lpstr>
      <vt:lpstr>Geometry figure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etry figures</dc:title>
  <dc:creator>Alexey Girin</dc:creator>
  <cp:lastModifiedBy>Alexey Girin</cp:lastModifiedBy>
  <cp:revision>2</cp:revision>
  <dcterms:created xsi:type="dcterms:W3CDTF">2024-02-10T17:15:59Z</dcterms:created>
  <dcterms:modified xsi:type="dcterms:W3CDTF">2024-02-10T17:28:42Z</dcterms:modified>
</cp:coreProperties>
</file>